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4" r:id="rId2"/>
    <p:sldId id="273" r:id="rId3"/>
    <p:sldId id="262" r:id="rId4"/>
    <p:sldId id="256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58" r:id="rId14"/>
    <p:sldId id="271" r:id="rId15"/>
    <p:sldId id="272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13" autoAdjust="0"/>
    <p:restoredTop sz="96305" autoAdjust="0"/>
  </p:normalViewPr>
  <p:slideViewPr>
    <p:cSldViewPr snapToGrid="0">
      <p:cViewPr varScale="1">
        <p:scale>
          <a:sx n="89" d="100"/>
          <a:sy n="89" d="100"/>
        </p:scale>
        <p:origin x="68" y="2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0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4.wmf"/><Relationship Id="rId6" Type="http://schemas.openxmlformats.org/officeDocument/2006/relationships/image" Target="../media/image53.wmf"/><Relationship Id="rId5" Type="http://schemas.openxmlformats.org/officeDocument/2006/relationships/image" Target="../media/image8.wmf"/><Relationship Id="rId4" Type="http://schemas.openxmlformats.org/officeDocument/2006/relationships/image" Target="../media/image5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00470C-5D16-4850-9210-FEAA4E1E76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27E6748-BB4D-4BD7-9FBA-E2D0D97D35D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5CEBC02-7C24-412C-9027-10C00A0767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2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E4A9AD-2C3A-4409-803B-74E406357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335098-3D97-462B-AEAF-EF9A085225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98947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1699FB-7FD0-4AD7-9F3C-D993AE2737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6845184-FA45-4ADB-9A63-A3DA0FC335C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A602579-862C-412B-9EED-FC35B34DF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2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F77E344-747A-4C75-BADE-7B57B0A830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C4C5C46-0380-4CFD-B8C0-0F0B1A267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9731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AEE26C2-CFB1-4DBA-B902-A814F7A48D9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CE213BC-4B88-40D7-AE05-BFE37515AC3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BB5E3E-815E-4F00-8AB5-B25900FC15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2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B3C4789-90FC-48AD-8597-DF50B847BD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9991D8-A605-4ADC-9806-A37BB6179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7657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7D4AC9-82DF-43C0-A8EB-2B5A2F781B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25816C-680C-468A-8036-18FBDEA8B9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5473EC1-38EA-40F0-9FEC-79C3DB9D65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2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FEFCE0-0F4B-45A8-837B-F9F1D1BFEE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8998AF-6D8E-4C51-A1DC-3364B6989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72345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4BA561-A9AC-4FBB-85F4-CC689D7444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103D68F-D992-4B17-9531-0866970C1D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8B4C1A7-7A5E-4605-8809-A961BBE8D0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2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E2C6D00-DFB1-4D03-96E3-D5B55A9E2E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E88C612-08A2-43FA-882D-51FBB6F06D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1233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224E3D-0E61-4804-BEB0-5CC984A770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823EC52-E807-43BE-9CCB-6D43637677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5ED0F6D-0C15-4E1F-BE8D-EB3647CA92D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3164A3A-DB34-493E-A684-88546CCDC4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2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876F559-BE5B-473D-A4B5-FEE504C85B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2B863CE-A7CC-4FE5-BD60-D9895D1F18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2915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C5936D-F53F-44AC-A836-D98246BB4E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D1A2B99-BB17-4F9E-810A-D440D507FC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2854E13-9F79-4FC9-90D5-832A9AFF2A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44D0AE4-E312-466A-B21D-9FDF7F795CC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552FAA8-91D3-4BCB-B44B-21FD573FC61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72F77BA-0881-4FEB-9BFE-AE5D6F9A68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2/2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7B86B2C-A9C9-40B3-B3FA-27F3A0275F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E897441-15DF-4DF4-81BE-ECD2AFBC1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9246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82CF8A-A7AE-4F6C-9458-F1F1C5C5E6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C686DB8-6C5B-4A01-BB24-C774400958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2/2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0F9591E-2539-4EF5-AE70-3DACE04EF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7E2B5F3-F599-4FEF-AF70-B56A79323C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9439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B92A2DF-60A2-4A26-9959-8B887B1BE1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2/2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9813DF4-12C1-47B1-9D9B-D96EA8C9C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CA55695-3645-4675-9FFB-B78FCBF6B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17707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BD0911-20A8-49F9-8252-1EAC874F4E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778261-658A-446E-AFF9-2A6DC65189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EAB6DA0-F036-4952-9A4F-EDFF6753AF7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FC2B35B-9F0E-45C6-B2D8-36ADEB9509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2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7349615-D06E-46F1-ABB0-6F9A780456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D5D2107-0AD7-4FB4-9BFE-3C87458CE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3752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6A6EB4-7415-4B05-BA1E-BF54718E7D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6C884E8-24B2-44FC-8847-D5193675F6C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9B7CC42-34E4-4AE9-A542-F42AFC2F4B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0E3FB79-D7D7-48A3-BF3F-C4F81E297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2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C2BC2EF-52D1-43A6-B3F5-E8DA50F1E1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796EE76-0FBF-4181-87F3-EC63C22CA1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79114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D8178B3-785E-4227-9C9F-46ACBA2D30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881643D-FB3E-47AD-8B08-AAAC9BB5EA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CC354DF-2BB4-4E13-87CE-32A2DB6A48A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640F5-5914-4C01-B895-CEC53455A3E3}" type="datetimeFigureOut">
              <a:rPr lang="zh-CN" altLang="en-US" smtClean="0"/>
              <a:t>2020/2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870F51E-3665-4F7B-9F2D-5F6F6D2F4CC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38FE510-2EED-404E-BA66-C10C217804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91719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2.png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3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41.wmf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9.bin"/><Relationship Id="rId14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49.png"/><Relationship Id="rId10" Type="http://schemas.openxmlformats.org/officeDocument/2006/relationships/image" Target="../media/image46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2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8.wmf"/><Relationship Id="rId3" Type="http://schemas.openxmlformats.org/officeDocument/2006/relationships/oleObject" Target="../embeddings/oleObject44.bin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0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7.wmf"/><Relationship Id="rId5" Type="http://schemas.openxmlformats.org/officeDocument/2006/relationships/image" Target="../media/image61.png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54.wmf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4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6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6.bin"/><Relationship Id="rId3" Type="http://schemas.openxmlformats.org/officeDocument/2006/relationships/image" Target="../media/image12.png"/><Relationship Id="rId7" Type="http://schemas.openxmlformats.org/officeDocument/2006/relationships/image" Target="../media/image7.wmf"/><Relationship Id="rId12" Type="http://schemas.openxmlformats.org/officeDocument/2006/relationships/image" Target="../media/image9.wmf"/><Relationship Id="rId17" Type="http://schemas.openxmlformats.org/officeDocument/2006/relationships/image" Target="../media/image14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3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Relationship Id="rId1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image" Target="../media/image19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5.png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7.bin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8.wmf"/><Relationship Id="rId5" Type="http://schemas.openxmlformats.org/officeDocument/2006/relationships/image" Target="../media/image29.png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20.wmf"/><Relationship Id="rId9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4.wmf"/><Relationship Id="rId3" Type="http://schemas.openxmlformats.org/officeDocument/2006/relationships/oleObject" Target="../embeddings/oleObject21.bin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3.wmf"/><Relationship Id="rId5" Type="http://schemas.openxmlformats.org/officeDocument/2006/relationships/image" Target="../media/image35.png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30.wmf"/><Relationship Id="rId9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47EE3838-B291-40F4-A2AB-C027BE418E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9738" y="261237"/>
            <a:ext cx="9149117" cy="513809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F7768A42-9887-47B6-B96A-58078FEA65DA}"/>
              </a:ext>
            </a:extLst>
          </p:cNvPr>
          <p:cNvSpPr/>
          <p:nvPr/>
        </p:nvSpPr>
        <p:spPr>
          <a:xfrm>
            <a:off x="389738" y="5500252"/>
            <a:ext cx="1079269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/>
              <a:t>特色一：大量动画，帮助学生理解物理概念、物理模型、和解题方法。</a:t>
            </a:r>
          </a:p>
          <a:p>
            <a:r>
              <a:rPr lang="zh-CN" altLang="en-US" sz="2400" b="1" dirty="0"/>
              <a:t>特色二：配写文字字幕，配写公式字幕，讲课内容容易记忆。</a:t>
            </a:r>
          </a:p>
          <a:p>
            <a:r>
              <a:rPr lang="zh-CN" altLang="en-US" sz="2400" b="1" dirty="0"/>
              <a:t>特色三：教学结合科研，结合光学领域的世界前沿动态进行讲解。</a:t>
            </a:r>
          </a:p>
        </p:txBody>
      </p:sp>
    </p:spTree>
    <p:extLst>
      <p:ext uri="{BB962C8B-B14F-4D97-AF65-F5344CB8AC3E}">
        <p14:creationId xmlns:p14="http://schemas.microsoft.com/office/powerpoint/2010/main" val="19338907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51B38BA9-7BDC-4A54-83D4-30E761A88329}"/>
              </a:ext>
            </a:extLst>
          </p:cNvPr>
          <p:cNvSpPr txBox="1"/>
          <p:nvPr/>
        </p:nvSpPr>
        <p:spPr>
          <a:xfrm>
            <a:off x="1108364" y="983673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6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旋度的定义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95BA0DF-3BA4-4A34-822C-B9A8A070231E}"/>
              </a:ext>
            </a:extLst>
          </p:cNvPr>
          <p:cNvSpPr txBox="1"/>
          <p:nvPr/>
        </p:nvSpPr>
        <p:spPr>
          <a:xfrm>
            <a:off x="1918855" y="1704110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物理意义：涡旋程度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505D4A5-80BF-4689-AF93-A0E7F5982EB2}"/>
              </a:ext>
            </a:extLst>
          </p:cNvPr>
          <p:cNvSpPr txBox="1"/>
          <p:nvPr/>
        </p:nvSpPr>
        <p:spPr>
          <a:xfrm>
            <a:off x="1950971" y="2573970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定义式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0BC12A1-37C3-44F4-9C09-96015CB55E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702804"/>
              </p:ext>
            </p:extLst>
          </p:nvPr>
        </p:nvGraphicFramePr>
        <p:xfrm>
          <a:off x="3836988" y="2209800"/>
          <a:ext cx="45180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" name="Equation" r:id="rId3" imgW="2019240" imgH="482400" progId="Equation.DSMT4">
                  <p:embed/>
                </p:oleObj>
              </mc:Choice>
              <mc:Fallback>
                <p:oleObj name="Equation" r:id="rId3" imgW="2019240" imgH="4824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E0BC12A1-37C3-44F4-9C09-96015CB55E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2209800"/>
                        <a:ext cx="4518025" cy="1082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ACA126D1-5CA2-4A13-97E7-724650CE12CF}"/>
              </a:ext>
            </a:extLst>
          </p:cNvPr>
          <p:cNvSpPr txBox="1"/>
          <p:nvPr/>
        </p:nvSpPr>
        <p:spPr>
          <a:xfrm>
            <a:off x="1961796" y="4275268"/>
            <a:ext cx="1484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数学上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954039B0-80ED-4973-883A-9AB1AF1D1DF4}"/>
              </a:ext>
            </a:extLst>
          </p:cNvPr>
          <p:cNvSpPr txBox="1"/>
          <p:nvPr/>
        </p:nvSpPr>
        <p:spPr>
          <a:xfrm>
            <a:off x="1600856" y="5084302"/>
            <a:ext cx="2206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直角坐标系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9176941C-EF21-4C68-885A-BE782F088E9A}"/>
              </a:ext>
            </a:extLst>
          </p:cNvPr>
          <p:cNvSpPr txBox="1"/>
          <p:nvPr/>
        </p:nvSpPr>
        <p:spPr>
          <a:xfrm>
            <a:off x="8468303" y="5153890"/>
            <a:ext cx="2206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柱坐标系？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6BC7452E-062E-422D-8483-3536503FA14C}"/>
              </a:ext>
            </a:extLst>
          </p:cNvPr>
          <p:cNvSpPr txBox="1"/>
          <p:nvPr/>
        </p:nvSpPr>
        <p:spPr>
          <a:xfrm>
            <a:off x="8468303" y="5786947"/>
            <a:ext cx="2206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球坐标系？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402CA07A-F05D-42DE-92EA-83FE8FE55F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543209"/>
              </p:ext>
            </p:extLst>
          </p:nvPr>
        </p:nvGraphicFramePr>
        <p:xfrm>
          <a:off x="3809356" y="4246431"/>
          <a:ext cx="2040535" cy="625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" name="Equation" r:id="rId5" imgW="787320" imgH="241200" progId="Equation.DSMT4">
                  <p:embed/>
                </p:oleObj>
              </mc:Choice>
              <mc:Fallback>
                <p:oleObj name="Equation" r:id="rId5" imgW="78732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E0BC12A1-37C3-44F4-9C09-96015CB55E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356" y="4246431"/>
                        <a:ext cx="2040535" cy="625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C5D63FF0-C693-4764-804B-FE390C432F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718828"/>
              </p:ext>
            </p:extLst>
          </p:nvPr>
        </p:nvGraphicFramePr>
        <p:xfrm>
          <a:off x="3891540" y="3414126"/>
          <a:ext cx="28987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" name="Equation" r:id="rId7" imgW="1295280" imgH="304560" progId="Equation.DSMT4">
                  <p:embed/>
                </p:oleObj>
              </mc:Choice>
              <mc:Fallback>
                <p:oleObj name="Equation" r:id="rId7" imgW="1295280" imgH="3045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E0BC12A1-37C3-44F4-9C09-96015CB55E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540" y="3414126"/>
                        <a:ext cx="2898775" cy="682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F5B5588F-BE3B-43C4-A8D0-D2FFCC2475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599572"/>
              </p:ext>
            </p:extLst>
          </p:nvPr>
        </p:nvGraphicFramePr>
        <p:xfrm>
          <a:off x="2428588" y="3551944"/>
          <a:ext cx="11080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" name="Equation" r:id="rId9" imgW="495000" imgH="177480" progId="Equation.DSMT4">
                  <p:embed/>
                </p:oleObj>
              </mc:Choice>
              <mc:Fallback>
                <p:oleObj name="Equation" r:id="rId9" imgW="495000" imgH="1774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C5D63FF0-C693-4764-804B-FE390C432F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588" y="3551944"/>
                        <a:ext cx="1108075" cy="40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EED9A2EE-BD2A-4FE0-8B5B-7056AD75B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614054"/>
              </p:ext>
            </p:extLst>
          </p:nvPr>
        </p:nvGraphicFramePr>
        <p:xfrm>
          <a:off x="1723159" y="5676870"/>
          <a:ext cx="64563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" name="Equation" r:id="rId11" imgW="3276360" imgH="482400" progId="Equation.DSMT4">
                  <p:embed/>
                </p:oleObj>
              </mc:Choice>
              <mc:Fallback>
                <p:oleObj name="Equation" r:id="rId11" imgW="3276360" imgH="4824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402CA07A-F05D-42DE-92EA-83FE8FE55F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159" y="5676870"/>
                        <a:ext cx="6456363" cy="952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73C7EC2F-51E2-4DA2-A714-2857C5C885EF}"/>
              </a:ext>
            </a:extLst>
          </p:cNvPr>
          <p:cNvSpPr txBox="1"/>
          <p:nvPr/>
        </p:nvSpPr>
        <p:spPr>
          <a:xfrm>
            <a:off x="8454515" y="6420005"/>
            <a:ext cx="26568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课上练习，写一遍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A2528F1F-4BFC-4D4D-ABA0-EDECF10BB75E}"/>
              </a:ext>
            </a:extLst>
          </p:cNvPr>
          <p:cNvSpPr txBox="1"/>
          <p:nvPr/>
        </p:nvSpPr>
        <p:spPr>
          <a:xfrm>
            <a:off x="8807739" y="2659666"/>
            <a:ext cx="2206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慕课堂测试题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04F7B8D-06E2-4142-B98B-A7AC69EE864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634635" y="351356"/>
            <a:ext cx="2552831" cy="2222614"/>
          </a:xfrm>
          <a:prstGeom prst="rect">
            <a:avLst/>
          </a:prstGeom>
        </p:spPr>
      </p:pic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7E276FFC-1F89-4488-96DE-8A77BF4DB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350826"/>
              </p:ext>
            </p:extLst>
          </p:nvPr>
        </p:nvGraphicFramePr>
        <p:xfrm>
          <a:off x="10449445" y="5744821"/>
          <a:ext cx="10255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" name="Equation" r:id="rId14" imgW="520560" imgH="215640" progId="Equation.DSMT4">
                  <p:embed/>
                </p:oleObj>
              </mc:Choice>
              <mc:Fallback>
                <p:oleObj name="Equation" r:id="rId14" imgW="520560" imgH="2156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58E51F3-A931-4030-9627-03B7F389F5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9445" y="5744821"/>
                        <a:ext cx="1025525" cy="427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72E4063D-17F9-4838-AC20-6DED8FB4AD34}"/>
              </a:ext>
            </a:extLst>
          </p:cNvPr>
          <p:cNvPicPr>
            <a:picLocks noChangeAspect="1"/>
          </p:cNvPicPr>
          <p:nvPr/>
        </p:nvPicPr>
        <p:blipFill rotWithShape="1">
          <a:blip r:embed="rId16"/>
          <a:srcRect b="53957"/>
          <a:stretch/>
        </p:blipFill>
        <p:spPr>
          <a:xfrm>
            <a:off x="8417186" y="3492064"/>
            <a:ext cx="3626036" cy="1508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11565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51B38BA9-7BDC-4A54-83D4-30E761A88329}"/>
              </a:ext>
            </a:extLst>
          </p:cNvPr>
          <p:cNvSpPr txBox="1"/>
          <p:nvPr/>
        </p:nvSpPr>
        <p:spPr>
          <a:xfrm>
            <a:off x="1108364" y="983673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7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静电场的旋度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95BA0DF-3BA4-4A34-822C-B9A8A070231E}"/>
              </a:ext>
            </a:extLst>
          </p:cNvPr>
          <p:cNvSpPr txBox="1"/>
          <p:nvPr/>
        </p:nvSpPr>
        <p:spPr>
          <a:xfrm>
            <a:off x="1918855" y="1704110"/>
            <a:ext cx="15276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先计算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3C9285D-AE86-44B7-8D45-DDF44E3C46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965749"/>
              </p:ext>
            </p:extLst>
          </p:nvPr>
        </p:nvGraphicFramePr>
        <p:xfrm>
          <a:off x="4363171" y="975116"/>
          <a:ext cx="11763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4" name="Equation" r:id="rId3" imgW="596880" imgH="215640" progId="Equation.DSMT4">
                  <p:embed/>
                </p:oleObj>
              </mc:Choice>
              <mc:Fallback>
                <p:oleObj name="Equation" r:id="rId3" imgW="596880" imgH="2156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402CA07A-F05D-42DE-92EA-83FE8FE55F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3171" y="975116"/>
                        <a:ext cx="1176337" cy="427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C471236C-378D-4927-B37A-610ACBD914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240471"/>
              </p:ext>
            </p:extLst>
          </p:nvPr>
        </p:nvGraphicFramePr>
        <p:xfrm>
          <a:off x="3432175" y="1612900"/>
          <a:ext cx="17049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5" name="Equation" r:id="rId5" imgW="761760" imgH="291960" progId="Equation.DSMT4">
                  <p:embed/>
                </p:oleObj>
              </mc:Choice>
              <mc:Fallback>
                <p:oleObj name="Equation" r:id="rId5" imgW="761760" imgH="2919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E0BC12A1-37C3-44F4-9C09-96015CB55E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1612900"/>
                        <a:ext cx="1704975" cy="654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63DCE724-EC52-45A9-AED3-7C721E9E7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410644"/>
              </p:ext>
            </p:extLst>
          </p:nvPr>
        </p:nvGraphicFramePr>
        <p:xfrm>
          <a:off x="2137546" y="2434512"/>
          <a:ext cx="2936682" cy="9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6" name="Equation" r:id="rId7" imgW="1346040" imgH="431640" progId="Equation.DSMT4">
                  <p:embed/>
                </p:oleObj>
              </mc:Choice>
              <mc:Fallback>
                <p:oleObj name="Equation" r:id="rId7" imgW="1346040" imgH="4316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69E3CC4-42A1-4DED-928C-7929E62FE8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546" y="2434512"/>
                        <a:ext cx="2936682" cy="941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57050FFA-624D-4A19-9B5A-1FD1BE906A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155916"/>
              </p:ext>
            </p:extLst>
          </p:nvPr>
        </p:nvGraphicFramePr>
        <p:xfrm>
          <a:off x="2087274" y="3519454"/>
          <a:ext cx="49720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7" name="Equation" r:id="rId9" imgW="2222280" imgH="355320" progId="Equation.DSMT4">
                  <p:embed/>
                </p:oleObj>
              </mc:Choice>
              <mc:Fallback>
                <p:oleObj name="Equation" r:id="rId9" imgW="2222280" imgH="35532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C471236C-378D-4927-B37A-610ACBD914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274" y="3519454"/>
                        <a:ext cx="4972050" cy="796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378A1DF4-6029-4C18-A7B2-E1ED30488D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040299"/>
              </p:ext>
            </p:extLst>
          </p:nvPr>
        </p:nvGraphicFramePr>
        <p:xfrm>
          <a:off x="2087274" y="4410075"/>
          <a:ext cx="83264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8" name="Equation" r:id="rId11" imgW="3720960" imgH="482400" progId="Equation.DSMT4">
                  <p:embed/>
                </p:oleObj>
              </mc:Choice>
              <mc:Fallback>
                <p:oleObj name="Equation" r:id="rId11" imgW="3720960" imgH="4824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57050FFA-624D-4A19-9B5A-1FD1BE906A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274" y="4410075"/>
                        <a:ext cx="8326438" cy="1079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7E3A91B0-F95A-4EFD-B4D1-CAD30798AE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570459"/>
              </p:ext>
            </p:extLst>
          </p:nvPr>
        </p:nvGraphicFramePr>
        <p:xfrm>
          <a:off x="2137546" y="5736445"/>
          <a:ext cx="17335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9" name="Equation" r:id="rId13" imgW="774360" imgH="291960" progId="Equation.DSMT4">
                  <p:embed/>
                </p:oleObj>
              </mc:Choice>
              <mc:Fallback>
                <p:oleObj name="Equation" r:id="rId13" imgW="774360" imgH="29196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57050FFA-624D-4A19-9B5A-1FD1BE906A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546" y="5736445"/>
                        <a:ext cx="1733550" cy="654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2D7EF734-E1AC-4A11-8B96-F61C997869F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977271" y="1727053"/>
            <a:ext cx="2375022" cy="2190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26663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51B38BA9-7BDC-4A54-83D4-30E761A88329}"/>
              </a:ext>
            </a:extLst>
          </p:cNvPr>
          <p:cNvSpPr txBox="1"/>
          <p:nvPr/>
        </p:nvSpPr>
        <p:spPr>
          <a:xfrm>
            <a:off x="1108364" y="983673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7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静电场的旋度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95BA0DF-3BA4-4A34-822C-B9A8A070231E}"/>
              </a:ext>
            </a:extLst>
          </p:cNvPr>
          <p:cNvSpPr txBox="1"/>
          <p:nvPr/>
        </p:nvSpPr>
        <p:spPr>
          <a:xfrm>
            <a:off x="1918855" y="1704110"/>
            <a:ext cx="29995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根据斯托克斯公式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3C9285D-AE86-44B7-8D45-DDF44E3C46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3171" y="975116"/>
          <a:ext cx="11763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5" name="Equation" r:id="rId3" imgW="596880" imgH="215640" progId="Equation.DSMT4">
                  <p:embed/>
                </p:oleObj>
              </mc:Choice>
              <mc:Fallback>
                <p:oleObj name="Equation" r:id="rId3" imgW="596880" imgH="2156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3C9285D-AE86-44B7-8D45-DDF44E3C46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3171" y="975116"/>
                        <a:ext cx="1176337" cy="427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C471236C-378D-4927-B37A-610ACBD914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960298"/>
              </p:ext>
            </p:extLst>
          </p:nvPr>
        </p:nvGraphicFramePr>
        <p:xfrm>
          <a:off x="5165725" y="1670050"/>
          <a:ext cx="33528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6" name="Equation" r:id="rId5" imgW="1498320" imgH="304560" progId="Equation.DSMT4">
                  <p:embed/>
                </p:oleObj>
              </mc:Choice>
              <mc:Fallback>
                <p:oleObj name="Equation" r:id="rId5" imgW="1498320" imgH="30456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C471236C-378D-4927-B37A-610ACBD914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725" y="1670050"/>
                        <a:ext cx="3352800" cy="682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86AB9F5-3CED-42BD-B563-F01D7298A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676861"/>
              </p:ext>
            </p:extLst>
          </p:nvPr>
        </p:nvGraphicFramePr>
        <p:xfrm>
          <a:off x="2137546" y="2658252"/>
          <a:ext cx="383698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7" name="Equation" r:id="rId7" imgW="1714320" imgH="304560" progId="Equation.DSMT4">
                  <p:embed/>
                </p:oleObj>
              </mc:Choice>
              <mc:Fallback>
                <p:oleObj name="Equation" r:id="rId7" imgW="1714320" imgH="30456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C471236C-378D-4927-B37A-610ACBD914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546" y="2658252"/>
                        <a:ext cx="3836988" cy="682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ED9ECD0E-A748-46CB-BDA3-0EC4894AD68F}"/>
              </a:ext>
            </a:extLst>
          </p:cNvPr>
          <p:cNvSpPr txBox="1"/>
          <p:nvPr/>
        </p:nvSpPr>
        <p:spPr>
          <a:xfrm>
            <a:off x="2087274" y="3646454"/>
            <a:ext cx="29995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回路任意小时，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3990AB14-8085-4C7B-9360-246F19A44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877405"/>
              </p:ext>
            </p:extLst>
          </p:nvPr>
        </p:nvGraphicFramePr>
        <p:xfrm>
          <a:off x="4573402" y="3602760"/>
          <a:ext cx="1488620" cy="528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8" name="Equation" r:id="rId9" imgW="609480" imgH="215640" progId="Equation.DSMT4">
                  <p:embed/>
                </p:oleObj>
              </mc:Choice>
              <mc:Fallback>
                <p:oleObj name="Equation" r:id="rId9" imgW="609480" imgH="2156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3C9285D-AE86-44B7-8D45-DDF44E3C46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402" y="3602760"/>
                        <a:ext cx="1488620" cy="5289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F07DFF7F-2F5D-4FC4-BC16-77A880FDC79B}"/>
              </a:ext>
            </a:extLst>
          </p:cNvPr>
          <p:cNvSpPr/>
          <p:nvPr/>
        </p:nvSpPr>
        <p:spPr>
          <a:xfrm>
            <a:off x="2056697" y="4499806"/>
            <a:ext cx="45512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方法二 静电场无旋性的直接证明 课上练习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A2CFF464-50E0-4D11-9CED-F963DDA2D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223078"/>
              </p:ext>
            </p:extLst>
          </p:nvPr>
        </p:nvGraphicFramePr>
        <p:xfrm>
          <a:off x="2137546" y="4974143"/>
          <a:ext cx="2276332" cy="919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9" name="Equation" r:id="rId11" imgW="1130040" imgH="457200" progId="Equation.DSMT4">
                  <p:embed/>
                </p:oleObj>
              </mc:Choice>
              <mc:Fallback>
                <p:oleObj name="Equation" r:id="rId11" imgW="1130040" imgH="4572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405FFEFA-8823-42ED-9B55-DDA01D6F57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546" y="4974143"/>
                        <a:ext cx="2276332" cy="9197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D1FDA588-D023-4296-969F-C403EB3441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108897"/>
              </p:ext>
            </p:extLst>
          </p:nvPr>
        </p:nvGraphicFramePr>
        <p:xfrm>
          <a:off x="2137546" y="5802565"/>
          <a:ext cx="68564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0" name="Equation" r:id="rId13" imgW="3479760" imgH="457200" progId="Equation.DSMT4">
                  <p:embed/>
                </p:oleObj>
              </mc:Choice>
              <mc:Fallback>
                <p:oleObj name="Equation" r:id="rId13" imgW="3479760" imgH="4572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3990AB14-8085-4C7B-9360-246F19A44A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546" y="5802565"/>
                        <a:ext cx="6856413" cy="904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622B02F1-A208-4927-AFEC-F5DA8085A7E4}"/>
              </a:ext>
            </a:extLst>
          </p:cNvPr>
          <p:cNvSpPr txBox="1"/>
          <p:nvPr/>
        </p:nvSpPr>
        <p:spPr>
          <a:xfrm>
            <a:off x="8764732" y="1704110"/>
            <a:ext cx="2206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慕课堂测试题</a:t>
            </a:r>
          </a:p>
        </p:txBody>
      </p:sp>
    </p:spTree>
    <p:extLst>
      <p:ext uri="{BB962C8B-B14F-4D97-AF65-F5344CB8AC3E}">
        <p14:creationId xmlns:p14="http://schemas.microsoft.com/office/powerpoint/2010/main" val="40409132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58E51F3-A931-4030-9627-03B7F389F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927225"/>
              </p:ext>
            </p:extLst>
          </p:nvPr>
        </p:nvGraphicFramePr>
        <p:xfrm>
          <a:off x="1034543" y="1045726"/>
          <a:ext cx="34798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" name="Equation" r:id="rId3" imgW="1765080" imgH="431640" progId="Equation.DSMT4">
                  <p:embed/>
                </p:oleObj>
              </mc:Choice>
              <mc:Fallback>
                <p:oleObj name="Equation" r:id="rId3" imgW="1765080" imgH="4316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D1FDA588-D023-4296-969F-C403EB3441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543" y="1045726"/>
                        <a:ext cx="3479800" cy="855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9C25E584-BA3F-4019-8C39-97B7BEBAD3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34543" y="419462"/>
            <a:ext cx="7910945" cy="411824"/>
          </a:xfrm>
          <a:prstGeom prst="rect">
            <a:avLst/>
          </a:prstGeom>
        </p:spPr>
      </p:pic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8D34F32-FFE1-4D01-8E2E-F2E0ABB0C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127229"/>
              </p:ext>
            </p:extLst>
          </p:nvPr>
        </p:nvGraphicFramePr>
        <p:xfrm>
          <a:off x="1034543" y="1901388"/>
          <a:ext cx="10360025" cy="269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" name="Equation" r:id="rId6" imgW="5206680" imgH="1358640" progId="Equation.DSMT4">
                  <p:embed/>
                </p:oleObj>
              </mc:Choice>
              <mc:Fallback>
                <p:oleObj name="Equation" r:id="rId6" imgW="5206680" imgH="13586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C85BC582-829C-4625-8105-B53EEDEFE6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543" y="1901388"/>
                        <a:ext cx="10360025" cy="2697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571D6CB-6C94-4630-8FAE-C7910D6F29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340975"/>
              </p:ext>
            </p:extLst>
          </p:nvPr>
        </p:nvGraphicFramePr>
        <p:xfrm>
          <a:off x="1017079" y="4598550"/>
          <a:ext cx="10017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" name="Equation" r:id="rId8" imgW="507960" imgH="393480" progId="Equation.DSMT4">
                  <p:embed/>
                </p:oleObj>
              </mc:Choice>
              <mc:Fallback>
                <p:oleObj name="Equation" r:id="rId8" imgW="507960" imgH="3934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58E51F3-A931-4030-9627-03B7F389F5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079" y="4598550"/>
                        <a:ext cx="1001713" cy="781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A592941A-A38F-494D-9F8D-85A1C11DCEFD}"/>
              </a:ext>
            </a:extLst>
          </p:cNvPr>
          <p:cNvSpPr/>
          <p:nvPr/>
        </p:nvSpPr>
        <p:spPr>
          <a:xfrm>
            <a:off x="2184009" y="4764269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大家自己完成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ED9FB764-1580-4B90-881E-404BE3CEBC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717897"/>
              </p:ext>
            </p:extLst>
          </p:nvPr>
        </p:nvGraphicFramePr>
        <p:xfrm>
          <a:off x="6648425" y="4734622"/>
          <a:ext cx="10271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" name="Equation" r:id="rId10" imgW="520560" imgH="215640" progId="Equation.DSMT4">
                  <p:embed/>
                </p:oleObj>
              </mc:Choice>
              <mc:Fallback>
                <p:oleObj name="Equation" r:id="rId10" imgW="520560" imgH="2156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58E51F3-A931-4030-9627-03B7F389F5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25" y="4734622"/>
                        <a:ext cx="1027112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F69D8D45-FE06-4193-BB16-9B3C28ACA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888859"/>
              </p:ext>
            </p:extLst>
          </p:nvPr>
        </p:nvGraphicFramePr>
        <p:xfrm>
          <a:off x="1127412" y="5812274"/>
          <a:ext cx="455453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" name="Equation" r:id="rId12" imgW="2311200" imgH="444240" progId="Equation.DSMT4">
                  <p:embed/>
                </p:oleObj>
              </mc:Choice>
              <mc:Fallback>
                <p:oleObj name="Equation" r:id="rId12" imgW="2311200" imgH="4442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D1FDA588-D023-4296-969F-C403EB3441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412" y="5812274"/>
                        <a:ext cx="4554537" cy="881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CE7CBA3F-5159-4161-AEF2-AA91E49C61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35559"/>
              </p:ext>
            </p:extLst>
          </p:nvPr>
        </p:nvGraphicFramePr>
        <p:xfrm>
          <a:off x="4631531" y="4563470"/>
          <a:ext cx="1652588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" name="Equation" r:id="rId14" imgW="838080" imgH="431640" progId="Equation.DSMT4">
                  <p:embed/>
                </p:oleObj>
              </mc:Choice>
              <mc:Fallback>
                <p:oleObj name="Equation" r:id="rId14" imgW="838080" imgH="4316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58E51F3-A931-4030-9627-03B7F389F5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1531" y="4563470"/>
                        <a:ext cx="1652588" cy="855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CCBC8515-20DF-4FA1-8950-6A4C6C2A42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816555"/>
              </p:ext>
            </p:extLst>
          </p:nvPr>
        </p:nvGraphicFramePr>
        <p:xfrm>
          <a:off x="8238475" y="4568077"/>
          <a:ext cx="120173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" name="Equation" r:id="rId16" imgW="609480" imgH="393480" progId="Equation.DSMT4">
                  <p:embed/>
                </p:oleObj>
              </mc:Choice>
              <mc:Fallback>
                <p:oleObj name="Equation" r:id="rId16" imgW="609480" imgH="3934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58E51F3-A931-4030-9627-03B7F389F5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8475" y="4568077"/>
                        <a:ext cx="1201737" cy="779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84509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01CAF67-F78D-45C3-AC68-2191E7612500}"/>
              </a:ext>
            </a:extLst>
          </p:cNvPr>
          <p:cNvSpPr txBox="1"/>
          <p:nvPr/>
        </p:nvSpPr>
        <p:spPr>
          <a:xfrm>
            <a:off x="694892" y="584961"/>
            <a:ext cx="484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所以，静电场为</a:t>
            </a:r>
            <a:r>
              <a:rPr lang="zh-CN" altLang="en-US" sz="2400" b="1" dirty="0">
                <a:solidFill>
                  <a:schemeClr val="bg1"/>
                </a:solidFill>
              </a:rPr>
              <a:t>有源无旋场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DF7A958-F077-4C48-B280-E720319916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320" y="1445157"/>
            <a:ext cx="7016371" cy="97902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0D46930-FCD1-43F1-B24B-D8BEDF4251E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673" b="25925"/>
          <a:stretch/>
        </p:blipFill>
        <p:spPr>
          <a:xfrm>
            <a:off x="347320" y="3221249"/>
            <a:ext cx="5852588" cy="194143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B2E9DE4-1408-4877-A3AB-B2179981325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813" b="29176"/>
          <a:stretch/>
        </p:blipFill>
        <p:spPr>
          <a:xfrm>
            <a:off x="6096001" y="3221251"/>
            <a:ext cx="5653702" cy="183046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E0FADC8-BCAB-44CC-8EE7-FEC8AB7768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14000" y="617669"/>
            <a:ext cx="3474170" cy="2883244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30232454-C538-4C71-980C-631045A16DA4}"/>
              </a:ext>
            </a:extLst>
          </p:cNvPr>
          <p:cNvSpPr txBox="1"/>
          <p:nvPr/>
        </p:nvSpPr>
        <p:spPr>
          <a:xfrm>
            <a:off x="4992687" y="569748"/>
            <a:ext cx="2206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慕课堂测试题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536FC235-8750-427A-B899-0BD39D3AC2D4}"/>
              </a:ext>
            </a:extLst>
          </p:cNvPr>
          <p:cNvSpPr/>
          <p:nvPr/>
        </p:nvSpPr>
        <p:spPr>
          <a:xfrm>
            <a:off x="694892" y="5232585"/>
            <a:ext cx="68788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大家自己用数学方法计算对应电场的散度，并与物理结论对应一下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C52FD11-2645-4099-A4C5-F33E4F06B6F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4892" y="5859658"/>
            <a:ext cx="8731699" cy="679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03331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01CAF67-F78D-45C3-AC68-2191E7612500}"/>
              </a:ext>
            </a:extLst>
          </p:cNvPr>
          <p:cNvSpPr txBox="1"/>
          <p:nvPr/>
        </p:nvSpPr>
        <p:spPr>
          <a:xfrm>
            <a:off x="958127" y="970960"/>
            <a:ext cx="97098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课后作业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r>
              <a:rPr lang="zh-CN" altLang="en-US" sz="2400" b="1" dirty="0">
                <a:solidFill>
                  <a:srgbClr val="FF0000"/>
                </a:solidFill>
              </a:rPr>
              <a:t>查找资料，完成数理方法中高斯定理与斯托克斯定理的证明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72BF6D9-4E7A-4FB7-A08E-94F3DEBC9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802691"/>
              </p:ext>
            </p:extLst>
          </p:nvPr>
        </p:nvGraphicFramePr>
        <p:xfrm>
          <a:off x="4252913" y="2468563"/>
          <a:ext cx="31178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8" name="Equation" r:id="rId3" imgW="1269720" imgH="291960" progId="Equation.DSMT4">
                  <p:embed/>
                </p:oleObj>
              </mc:Choice>
              <mc:Fallback>
                <p:oleObj name="Equation" r:id="rId3" imgW="1269720" imgH="29196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06BFB975-07D0-4D1C-BAFF-D6E29EEF33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2468563"/>
                        <a:ext cx="3117850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072384CC-4799-4FB6-A70D-C4E4C8B96DE1}"/>
              </a:ext>
            </a:extLst>
          </p:cNvPr>
          <p:cNvSpPr/>
          <p:nvPr/>
        </p:nvSpPr>
        <p:spPr>
          <a:xfrm>
            <a:off x="2308047" y="2643247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高斯公式</a:t>
            </a:r>
            <a:endParaRPr lang="zh-CN" altLang="en-US" dirty="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CFC5B4AF-6167-4433-8235-40DE263D50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962445"/>
              </p:ext>
            </p:extLst>
          </p:nvPr>
        </p:nvGraphicFramePr>
        <p:xfrm>
          <a:off x="4251325" y="4060825"/>
          <a:ext cx="33528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" name="Equation" r:id="rId5" imgW="1498320" imgH="304560" progId="Equation.DSMT4">
                  <p:embed/>
                </p:oleObj>
              </mc:Choice>
              <mc:Fallback>
                <p:oleObj name="Equation" r:id="rId5" imgW="1498320" imgH="30456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C471236C-378D-4927-B37A-610ACBD914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4060825"/>
                        <a:ext cx="3352800" cy="682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E1FB9C35-AFA5-4DC5-A4B1-5857BE23F408}"/>
              </a:ext>
            </a:extLst>
          </p:cNvPr>
          <p:cNvSpPr/>
          <p:nvPr/>
        </p:nvSpPr>
        <p:spPr>
          <a:xfrm>
            <a:off x="2308047" y="4216852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斯托克斯公式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DDDFD0F-989A-4CA8-B24C-DEB1226E3A52}"/>
              </a:ext>
            </a:extLst>
          </p:cNvPr>
          <p:cNvSpPr txBox="1"/>
          <p:nvPr/>
        </p:nvSpPr>
        <p:spPr>
          <a:xfrm>
            <a:off x="7604125" y="2516486"/>
            <a:ext cx="41615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本次作业只做这一题即可</a:t>
            </a:r>
          </a:p>
        </p:txBody>
      </p:sp>
    </p:spTree>
    <p:extLst>
      <p:ext uri="{BB962C8B-B14F-4D97-AF65-F5344CB8AC3E}">
        <p14:creationId xmlns:p14="http://schemas.microsoft.com/office/powerpoint/2010/main" val="41096184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81E51BF7-08AD-4F36-B35B-44BD2016DBF5}"/>
              </a:ext>
            </a:extLst>
          </p:cNvPr>
          <p:cNvSpPr txBox="1"/>
          <p:nvPr/>
        </p:nvSpPr>
        <p:spPr>
          <a:xfrm>
            <a:off x="372432" y="564182"/>
            <a:ext cx="805641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/>
              <a:t>电动力学要学哪些知识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3297632-9303-4EDA-A3C6-64B546D1D0E5}"/>
              </a:ext>
            </a:extLst>
          </p:cNvPr>
          <p:cNvSpPr txBox="1"/>
          <p:nvPr/>
        </p:nvSpPr>
        <p:spPr>
          <a:xfrm>
            <a:off x="1612847" y="2046502"/>
            <a:ext cx="8056418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Ø"/>
            </a:pPr>
            <a:r>
              <a:rPr lang="zh-CN" altLang="en-US" sz="4400" b="1" dirty="0"/>
              <a:t>电磁现象的基本规律</a:t>
            </a:r>
            <a:endParaRPr lang="en-US" altLang="zh-CN" sz="4400" b="1" dirty="0"/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zh-CN" altLang="en-US" sz="4400" b="1" dirty="0"/>
              <a:t>静电场</a:t>
            </a:r>
            <a:endParaRPr lang="en-US" altLang="zh-CN" sz="4400" b="1" dirty="0"/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zh-CN" altLang="en-US" sz="4400" b="1" dirty="0"/>
              <a:t>静磁场</a:t>
            </a:r>
            <a:endParaRPr lang="en-US" altLang="zh-CN" sz="4400" b="1" dirty="0"/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zh-CN" altLang="en-US" sz="4400" b="1" dirty="0"/>
              <a:t>电磁波的传播</a:t>
            </a:r>
            <a:endParaRPr lang="en-US" altLang="zh-CN" sz="4400" b="1" dirty="0"/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zh-CN" altLang="en-US" sz="4400" b="1" dirty="0"/>
              <a:t>电磁波的辐射</a:t>
            </a:r>
          </a:p>
        </p:txBody>
      </p:sp>
    </p:spTree>
    <p:extLst>
      <p:ext uri="{BB962C8B-B14F-4D97-AF65-F5344CB8AC3E}">
        <p14:creationId xmlns:p14="http://schemas.microsoft.com/office/powerpoint/2010/main" val="33532628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7F6B11F-22C8-4E87-8853-90CFBF9C9116}"/>
              </a:ext>
            </a:extLst>
          </p:cNvPr>
          <p:cNvSpPr txBox="1"/>
          <p:nvPr/>
        </p:nvSpPr>
        <p:spPr>
          <a:xfrm>
            <a:off x="3449783" y="1870364"/>
            <a:ext cx="80564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/>
              <a:t>1.1 </a:t>
            </a:r>
            <a:r>
              <a:rPr lang="zh-CN" altLang="en-US" sz="5400" b="1" dirty="0"/>
              <a:t>电荷与电场</a:t>
            </a:r>
          </a:p>
        </p:txBody>
      </p:sp>
    </p:spTree>
    <p:extLst>
      <p:ext uri="{BB962C8B-B14F-4D97-AF65-F5344CB8AC3E}">
        <p14:creationId xmlns:p14="http://schemas.microsoft.com/office/powerpoint/2010/main" val="22540472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5C937DD-B73B-466F-AD68-BBF27A3E8761}"/>
              </a:ext>
            </a:extLst>
          </p:cNvPr>
          <p:cNvSpPr txBox="1"/>
          <p:nvPr/>
        </p:nvSpPr>
        <p:spPr>
          <a:xfrm>
            <a:off x="1108364" y="983673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库仑定律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F82B73C-F92A-4F86-81F1-5A1E12DCB1F7}"/>
              </a:ext>
            </a:extLst>
          </p:cNvPr>
          <p:cNvSpPr txBox="1"/>
          <p:nvPr/>
        </p:nvSpPr>
        <p:spPr>
          <a:xfrm>
            <a:off x="1918855" y="1704110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根据实验得出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EE6E6A7-E1C7-4018-9FD5-C4CAA2B7762C}"/>
              </a:ext>
            </a:extLst>
          </p:cNvPr>
          <p:cNvSpPr txBox="1"/>
          <p:nvPr/>
        </p:nvSpPr>
        <p:spPr>
          <a:xfrm>
            <a:off x="1918855" y="2468573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矢量式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402B86B-D98D-4E24-98C4-BEF99C71A938}"/>
              </a:ext>
            </a:extLst>
          </p:cNvPr>
          <p:cNvSpPr txBox="1"/>
          <p:nvPr/>
        </p:nvSpPr>
        <p:spPr>
          <a:xfrm>
            <a:off x="2168238" y="3558982"/>
            <a:ext cx="4170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注意</a:t>
            </a:r>
            <a:r>
              <a:rPr lang="en-US" altLang="zh-CN" sz="2400" dirty="0">
                <a:solidFill>
                  <a:srgbClr val="FF0000"/>
                </a:solidFill>
              </a:rPr>
              <a:t>Q</a:t>
            </a:r>
            <a:r>
              <a:rPr lang="zh-CN" altLang="en-US" sz="2400" dirty="0">
                <a:solidFill>
                  <a:srgbClr val="FF0000"/>
                </a:solidFill>
              </a:rPr>
              <a:t>与</a:t>
            </a:r>
            <a:r>
              <a:rPr lang="en-US" altLang="zh-CN" sz="2400" dirty="0">
                <a:solidFill>
                  <a:srgbClr val="FF0000"/>
                </a:solidFill>
              </a:rPr>
              <a:t>Q’</a:t>
            </a:r>
            <a:r>
              <a:rPr lang="zh-CN" altLang="en-US" sz="2400" dirty="0">
                <a:solidFill>
                  <a:srgbClr val="FF0000"/>
                </a:solidFill>
              </a:rPr>
              <a:t>带正负符号，提问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42224EC4-538A-4B9A-B596-935494DC2D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0569" y="4226454"/>
            <a:ext cx="7348341" cy="1854872"/>
          </a:xfrm>
          <a:prstGeom prst="rect">
            <a:avLst/>
          </a:prstGeom>
        </p:spPr>
      </p:pic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A9E6EE3-A860-4FD7-BF7E-390B76B201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852586"/>
              </p:ext>
            </p:extLst>
          </p:nvPr>
        </p:nvGraphicFramePr>
        <p:xfrm>
          <a:off x="3847948" y="2309635"/>
          <a:ext cx="2028825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" name="Equation" r:id="rId4" imgW="749160" imgH="431640" progId="Equation.DSMT4">
                  <p:embed/>
                </p:oleObj>
              </mc:Choice>
              <mc:Fallback>
                <p:oleObj name="Equation" r:id="rId4" imgW="749160" imgH="4316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E0BC12A1-37C3-44F4-9C09-96015CB55E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7948" y="2309635"/>
                        <a:ext cx="2028825" cy="1169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1AA0D4A9-32EF-4F76-9F95-FDE71881188A}"/>
              </a:ext>
            </a:extLst>
          </p:cNvPr>
          <p:cNvSpPr txBox="1"/>
          <p:nvPr/>
        </p:nvSpPr>
        <p:spPr>
          <a:xfrm>
            <a:off x="6251575" y="6081326"/>
            <a:ext cx="2206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慕课堂测试题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42BC3C6-2C09-420D-AE17-A554B67D70A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05866" y="14544"/>
            <a:ext cx="2687504" cy="4677682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4D3468E0-FD74-44D2-B9FD-C3977A3072F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59752" y="853142"/>
            <a:ext cx="2983646" cy="1290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73438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D6423308-EF1F-4F80-981E-777A0B3189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4218" y="2277196"/>
            <a:ext cx="3753043" cy="1962251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51B38BA9-7BDC-4A54-83D4-30E761A88329}"/>
              </a:ext>
            </a:extLst>
          </p:cNvPr>
          <p:cNvSpPr txBox="1"/>
          <p:nvPr/>
        </p:nvSpPr>
        <p:spPr>
          <a:xfrm>
            <a:off x="1108364" y="983673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真空间中点电荷电场的描述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95BA0DF-3BA4-4A34-822C-B9A8A070231E}"/>
              </a:ext>
            </a:extLst>
          </p:cNvPr>
          <p:cNvSpPr txBox="1"/>
          <p:nvPr/>
        </p:nvSpPr>
        <p:spPr>
          <a:xfrm>
            <a:off x="1918855" y="1704110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根据库伦定律得出，</a:t>
            </a:r>
            <a:r>
              <a:rPr lang="en-US" altLang="zh-CN" sz="2400" dirty="0"/>
              <a:t>Q’</a:t>
            </a:r>
            <a:r>
              <a:rPr lang="zh-CN" altLang="en-US" sz="2400" dirty="0"/>
              <a:t>为检验电荷，</a:t>
            </a:r>
            <a:r>
              <a:rPr lang="en-US" altLang="zh-CN" sz="2400" dirty="0"/>
              <a:t>Q</a:t>
            </a:r>
            <a:r>
              <a:rPr lang="zh-CN" altLang="en-US" sz="2400" dirty="0"/>
              <a:t>为源点电荷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505D4A5-80BF-4689-AF93-A0E7F5982EB2}"/>
              </a:ext>
            </a:extLst>
          </p:cNvPr>
          <p:cNvSpPr txBox="1"/>
          <p:nvPr/>
        </p:nvSpPr>
        <p:spPr>
          <a:xfrm>
            <a:off x="1918855" y="2546833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矢量式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0BC12A1-37C3-44F4-9C09-96015CB55E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707842"/>
              </p:ext>
            </p:extLst>
          </p:nvPr>
        </p:nvGraphicFramePr>
        <p:xfrm>
          <a:off x="4101356" y="2456437"/>
          <a:ext cx="1994644" cy="1169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8" name="Equation" r:id="rId4" imgW="736560" imgH="431640" progId="Equation.DSMT4">
                  <p:embed/>
                </p:oleObj>
              </mc:Choice>
              <mc:Fallback>
                <p:oleObj name="Equation" r:id="rId4" imgW="73656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356" y="2456437"/>
                        <a:ext cx="1994644" cy="11692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ACA126D1-5CA2-4A13-97E7-724650CE12CF}"/>
              </a:ext>
            </a:extLst>
          </p:cNvPr>
          <p:cNvSpPr txBox="1"/>
          <p:nvPr/>
        </p:nvSpPr>
        <p:spPr>
          <a:xfrm>
            <a:off x="1981201" y="3775936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电场具有叠加性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B439465-B986-42D7-A37D-04FB135946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597327"/>
              </p:ext>
            </p:extLst>
          </p:nvPr>
        </p:nvGraphicFramePr>
        <p:xfrm>
          <a:off x="2588840" y="4336472"/>
          <a:ext cx="250983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9" name="Equation" r:id="rId6" imgW="927000" imgH="431640" progId="Equation.DSMT4">
                  <p:embed/>
                </p:oleObj>
              </mc:Choice>
              <mc:Fallback>
                <p:oleObj name="Equation" r:id="rId6" imgW="927000" imgH="4316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E0BC12A1-37C3-44F4-9C09-96015CB55E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8840" y="4336472"/>
                        <a:ext cx="2509838" cy="1168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05FFEFA-8823-42ED-9B55-DDA01D6F57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328434"/>
              </p:ext>
            </p:extLst>
          </p:nvPr>
        </p:nvGraphicFramePr>
        <p:xfrm>
          <a:off x="2571006" y="5603743"/>
          <a:ext cx="3060700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0" name="Equation" r:id="rId8" imgW="1130040" imgH="457200" progId="Equation.DSMT4">
                  <p:embed/>
                </p:oleObj>
              </mc:Choice>
              <mc:Fallback>
                <p:oleObj name="Equation" r:id="rId8" imgW="1130040" imgH="4572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5B439465-B986-42D7-A37D-04FB135946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006" y="5603743"/>
                        <a:ext cx="3060700" cy="1236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>
            <a:extLst>
              <a:ext uri="{FF2B5EF4-FFF2-40B4-BE49-F238E27FC236}">
                <a16:creationId xmlns:a16="http://schemas.microsoft.com/office/drawing/2014/main" id="{571A8307-3740-479A-8D17-5D7DF85DA27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01249" y="4247278"/>
            <a:ext cx="3137061" cy="2546481"/>
          </a:xfrm>
          <a:prstGeom prst="rect">
            <a:avLst/>
          </a:prstGeom>
        </p:spPr>
      </p:pic>
      <p:grpSp>
        <p:nvGrpSpPr>
          <p:cNvPr id="17" name="组合 16">
            <a:extLst>
              <a:ext uri="{FF2B5EF4-FFF2-40B4-BE49-F238E27FC236}">
                <a16:creationId xmlns:a16="http://schemas.microsoft.com/office/drawing/2014/main" id="{043FA12B-AEB7-4328-90DE-0146AB2A27DA}"/>
              </a:ext>
            </a:extLst>
          </p:cNvPr>
          <p:cNvGrpSpPr/>
          <p:nvPr/>
        </p:nvGrpSpPr>
        <p:grpSpPr>
          <a:xfrm>
            <a:off x="8638310" y="5315940"/>
            <a:ext cx="4170217" cy="487000"/>
            <a:chOff x="7079673" y="6070600"/>
            <a:chExt cx="4170217" cy="487000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74FC44F1-D4A3-4DA2-BE59-117B83EE3ECF}"/>
                </a:ext>
              </a:extLst>
            </p:cNvPr>
            <p:cNvSpPr txBox="1"/>
            <p:nvPr/>
          </p:nvSpPr>
          <p:spPr>
            <a:xfrm>
              <a:off x="7079673" y="6086262"/>
              <a:ext cx="41702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rgbClr val="FF0000"/>
                  </a:solidFill>
                </a:rPr>
                <a:t>注意</a:t>
              </a:r>
              <a:r>
                <a:rPr lang="en-US" altLang="zh-CN" sz="2400" dirty="0">
                  <a:solidFill>
                    <a:srgbClr val="FF0000"/>
                  </a:solidFill>
                </a:rPr>
                <a:t>   </a:t>
              </a:r>
              <a:r>
                <a:rPr lang="zh-CN" altLang="en-US" sz="2400" dirty="0">
                  <a:solidFill>
                    <a:srgbClr val="FF0000"/>
                  </a:solidFill>
                </a:rPr>
                <a:t>与</a:t>
              </a:r>
              <a:r>
                <a:rPr lang="en-US" altLang="zh-CN" sz="2400" dirty="0">
                  <a:solidFill>
                    <a:srgbClr val="FF0000"/>
                  </a:solidFill>
                </a:rPr>
                <a:t>    </a:t>
              </a:r>
              <a:r>
                <a:rPr lang="zh-CN" altLang="en-US" sz="2400" dirty="0">
                  <a:solidFill>
                    <a:srgbClr val="FF0000"/>
                  </a:solidFill>
                </a:rPr>
                <a:t>区别</a:t>
              </a:r>
            </a:p>
          </p:txBody>
        </p:sp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BB046D16-4CB4-4DE7-9D15-07400C20D1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7034984"/>
                </p:ext>
              </p:extLst>
            </p:nvPr>
          </p:nvGraphicFramePr>
          <p:xfrm>
            <a:off x="7756381" y="6076587"/>
            <a:ext cx="344487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71"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FC945AE3-E2E1-4828-AFD1-A595232591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6381" y="6076587"/>
                          <a:ext cx="344487" cy="4810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D2D2B0DB-CA0F-4538-9CE0-C6D4FB0D18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0847720"/>
                </p:ext>
              </p:extLst>
            </p:nvPr>
          </p:nvGraphicFramePr>
          <p:xfrm>
            <a:off x="8315756" y="6070600"/>
            <a:ext cx="447675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72" name="Equation" r:id="rId13" imgW="164880" imgH="177480" progId="Equation.DSMT4">
                    <p:embed/>
                  </p:oleObj>
                </mc:Choice>
                <mc:Fallback>
                  <p:oleObj name="Equation" r:id="rId13" imgW="164880" imgH="17748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BB046D16-4CB4-4DE7-9D15-07400C20D1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5756" y="6070600"/>
                          <a:ext cx="447675" cy="4810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55D8C8BE-E4EB-4100-8215-F100386CD18F}"/>
              </a:ext>
            </a:extLst>
          </p:cNvPr>
          <p:cNvSpPr txBox="1"/>
          <p:nvPr/>
        </p:nvSpPr>
        <p:spPr>
          <a:xfrm>
            <a:off x="7901498" y="6184208"/>
            <a:ext cx="2206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慕课堂测试题</a:t>
            </a: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63CDD47F-7A32-4BAE-958B-1EB167D026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778650"/>
              </p:ext>
            </p:extLst>
          </p:nvPr>
        </p:nvGraphicFramePr>
        <p:xfrm>
          <a:off x="7044026" y="6182251"/>
          <a:ext cx="7905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3" name="Equation" r:id="rId15" imgW="291960" imgH="164880" progId="Equation.DSMT4">
                  <p:embed/>
                </p:oleObj>
              </mc:Choice>
              <mc:Fallback>
                <p:oleObj name="Equation" r:id="rId15" imgW="291960" imgH="1648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405FFEFA-8823-42ED-9B55-DDA01D6F57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4026" y="6182251"/>
                        <a:ext cx="790575" cy="446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1EA360C0-FB22-4CC4-AE23-CDC01380818D}"/>
              </a:ext>
            </a:extLst>
          </p:cNvPr>
          <p:cNvSpPr txBox="1"/>
          <p:nvPr/>
        </p:nvSpPr>
        <p:spPr>
          <a:xfrm>
            <a:off x="10037619" y="5664303"/>
            <a:ext cx="2206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慕课堂测试题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89F0BBA-A175-4A75-9478-F4DE849119F1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164782" y="1185041"/>
            <a:ext cx="2833642" cy="3009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14874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51B38BA9-7BDC-4A54-83D4-30E761A88329}"/>
              </a:ext>
            </a:extLst>
          </p:cNvPr>
          <p:cNvSpPr txBox="1"/>
          <p:nvPr/>
        </p:nvSpPr>
        <p:spPr>
          <a:xfrm>
            <a:off x="1108364" y="983673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散度的定义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95BA0DF-3BA4-4A34-822C-B9A8A070231E}"/>
              </a:ext>
            </a:extLst>
          </p:cNvPr>
          <p:cNvSpPr txBox="1"/>
          <p:nvPr/>
        </p:nvSpPr>
        <p:spPr>
          <a:xfrm>
            <a:off x="1918855" y="1704110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物理意义：散开与汇聚程度，源</a:t>
            </a:r>
            <a:r>
              <a:rPr lang="en-US" altLang="zh-CN" sz="2400" dirty="0"/>
              <a:t>/</a:t>
            </a:r>
            <a:r>
              <a:rPr lang="zh-CN" altLang="en-US" sz="2400" dirty="0"/>
              <a:t>汇的能力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505D4A5-80BF-4689-AF93-A0E7F5982EB2}"/>
              </a:ext>
            </a:extLst>
          </p:cNvPr>
          <p:cNvSpPr txBox="1"/>
          <p:nvPr/>
        </p:nvSpPr>
        <p:spPr>
          <a:xfrm>
            <a:off x="1950971" y="2573970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定义式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0BC12A1-37C3-44F4-9C09-96015CB55E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354159"/>
              </p:ext>
            </p:extLst>
          </p:nvPr>
        </p:nvGraphicFramePr>
        <p:xfrm>
          <a:off x="3424382" y="2341354"/>
          <a:ext cx="3402012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5" name="Equation" r:id="rId3" imgW="1257120" imgH="482400" progId="Equation.DSMT4">
                  <p:embed/>
                </p:oleObj>
              </mc:Choice>
              <mc:Fallback>
                <p:oleObj name="Equation" r:id="rId3" imgW="1257120" imgH="4824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E0BC12A1-37C3-44F4-9C09-96015CB55E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382" y="2341354"/>
                        <a:ext cx="3402012" cy="1308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ACA126D1-5CA2-4A13-97E7-724650CE12CF}"/>
              </a:ext>
            </a:extLst>
          </p:cNvPr>
          <p:cNvSpPr txBox="1"/>
          <p:nvPr/>
        </p:nvSpPr>
        <p:spPr>
          <a:xfrm>
            <a:off x="1981201" y="3775936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数学上</a:t>
            </a: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74F0BB18-CF23-4B74-81F7-BF787EE6F7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975247"/>
              </p:ext>
            </p:extLst>
          </p:nvPr>
        </p:nvGraphicFramePr>
        <p:xfrm>
          <a:off x="3424382" y="3666442"/>
          <a:ext cx="3332162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" name="Equation" r:id="rId5" imgW="1231560" imgH="482400" progId="Equation.DSMT4">
                  <p:embed/>
                </p:oleObj>
              </mc:Choice>
              <mc:Fallback>
                <p:oleObj name="Equation" r:id="rId5" imgW="1231560" imgH="4824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E0BC12A1-37C3-44F4-9C09-96015CB55E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382" y="3666442"/>
                        <a:ext cx="3332162" cy="1308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9DE2E072-2FB3-44FD-905F-58BD3CB9A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653588"/>
              </p:ext>
            </p:extLst>
          </p:nvPr>
        </p:nvGraphicFramePr>
        <p:xfrm>
          <a:off x="3537888" y="5790316"/>
          <a:ext cx="2781300" cy="920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7" name="Equation" r:id="rId7" imgW="1346040" imgH="444240" progId="Equation.DSMT4">
                  <p:embed/>
                </p:oleObj>
              </mc:Choice>
              <mc:Fallback>
                <p:oleObj name="Equation" r:id="rId7" imgW="1346040" imgH="4442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74F0BB18-CF23-4B74-81F7-BF787EE6F7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7888" y="5790316"/>
                        <a:ext cx="2781300" cy="9206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96740770-DF07-489F-842A-44708C64E6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364724"/>
              </p:ext>
            </p:extLst>
          </p:nvPr>
        </p:nvGraphicFramePr>
        <p:xfrm>
          <a:off x="3629025" y="4978400"/>
          <a:ext cx="299243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8" name="Equation" r:id="rId9" imgW="1447560" imgH="419040" progId="Equation.DSMT4">
                  <p:embed/>
                </p:oleObj>
              </mc:Choice>
              <mc:Fallback>
                <p:oleObj name="Equation" r:id="rId9" imgW="1447560" imgH="4190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9DE2E072-2FB3-44FD-905F-58BD3CB9AD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4978400"/>
                        <a:ext cx="2992438" cy="868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954039B0-80ED-4973-883A-9AB1AF1D1DF4}"/>
              </a:ext>
            </a:extLst>
          </p:cNvPr>
          <p:cNvSpPr txBox="1"/>
          <p:nvPr/>
        </p:nvSpPr>
        <p:spPr>
          <a:xfrm>
            <a:off x="1196976" y="5139151"/>
            <a:ext cx="2206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直角坐标系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9176941C-EF21-4C68-885A-BE782F088E9A}"/>
              </a:ext>
            </a:extLst>
          </p:cNvPr>
          <p:cNvSpPr txBox="1"/>
          <p:nvPr/>
        </p:nvSpPr>
        <p:spPr>
          <a:xfrm>
            <a:off x="7768648" y="5139150"/>
            <a:ext cx="2206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柱坐标系？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6BC7452E-062E-422D-8483-3536503FA14C}"/>
              </a:ext>
            </a:extLst>
          </p:cNvPr>
          <p:cNvSpPr txBox="1"/>
          <p:nvPr/>
        </p:nvSpPr>
        <p:spPr>
          <a:xfrm>
            <a:off x="7768648" y="5943600"/>
            <a:ext cx="2206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球坐标系？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E612DE8-E6B1-4110-BB03-B5063F11639F}"/>
              </a:ext>
            </a:extLst>
          </p:cNvPr>
          <p:cNvSpPr/>
          <p:nvPr/>
        </p:nvSpPr>
        <p:spPr>
          <a:xfrm>
            <a:off x="9804506" y="5185316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提问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3C17F4D-07C1-4A7E-8DB7-A2EA6502E48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250155" y="1303352"/>
            <a:ext cx="3397771" cy="3092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79785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51B38BA9-7BDC-4A54-83D4-30E761A88329}"/>
              </a:ext>
            </a:extLst>
          </p:cNvPr>
          <p:cNvSpPr txBox="1"/>
          <p:nvPr/>
        </p:nvSpPr>
        <p:spPr>
          <a:xfrm>
            <a:off x="1108364" y="983673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静电场的散度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505D4A5-80BF-4689-AF93-A0E7F5982EB2}"/>
              </a:ext>
            </a:extLst>
          </p:cNvPr>
          <p:cNvSpPr txBox="1"/>
          <p:nvPr/>
        </p:nvSpPr>
        <p:spPr>
          <a:xfrm>
            <a:off x="1709304" y="1755209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可由电场高斯定理推出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5061213-08E7-40BC-985B-FBECABC4C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632812"/>
              </p:ext>
            </p:extLst>
          </p:nvPr>
        </p:nvGraphicFramePr>
        <p:xfrm>
          <a:off x="4259551" y="919131"/>
          <a:ext cx="147796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4" name="Equation" r:id="rId3" imgW="545760" imgH="215640" progId="Equation.DSMT4">
                  <p:embed/>
                </p:oleObj>
              </mc:Choice>
              <mc:Fallback>
                <p:oleObj name="Equation" r:id="rId3" imgW="545760" imgH="2156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74F0BB18-CF23-4B74-81F7-BF787EE6F7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551" y="919131"/>
                        <a:ext cx="1477962" cy="585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3167DB12-D5A0-4791-A41F-770DD76E58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860483"/>
              </p:ext>
            </p:extLst>
          </p:nvPr>
        </p:nvGraphicFramePr>
        <p:xfrm>
          <a:off x="3108325" y="2214021"/>
          <a:ext cx="3649663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" name="Equation" r:id="rId5" imgW="1485720" imgH="520560" progId="Equation.DSMT4">
                  <p:embed/>
                </p:oleObj>
              </mc:Choice>
              <mc:Fallback>
                <p:oleObj name="Equation" r:id="rId5" imgW="1485720" imgH="5205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E0BC12A1-37C3-44F4-9C09-96015CB55E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2214021"/>
                        <a:ext cx="3649663" cy="1281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DC1E4E82-5EC0-4190-B57A-74398402BB17}"/>
              </a:ext>
            </a:extLst>
          </p:cNvPr>
          <p:cNvSpPr txBox="1"/>
          <p:nvPr/>
        </p:nvSpPr>
        <p:spPr>
          <a:xfrm>
            <a:off x="1709304" y="3727636"/>
            <a:ext cx="4442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数学物理方法中的高斯定理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06BFB975-07D0-4D1C-BAFF-D6E29EEF33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977781"/>
              </p:ext>
            </p:extLst>
          </p:nvPr>
        </p:nvGraphicFramePr>
        <p:xfrm>
          <a:off x="6296025" y="3590925"/>
          <a:ext cx="311626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" name="Equation" r:id="rId7" imgW="1269720" imgH="291960" progId="Equation.DSMT4">
                  <p:embed/>
                </p:oleObj>
              </mc:Choice>
              <mc:Fallback>
                <p:oleObj name="Equation" r:id="rId7" imgW="1269720" imgH="29196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3167DB12-D5A0-4791-A41F-770DD76E58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025" y="3590925"/>
                        <a:ext cx="3116263" cy="719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E0EB73F0-0E86-4AAD-9E63-684E20B24F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693573"/>
              </p:ext>
            </p:extLst>
          </p:nvPr>
        </p:nvGraphicFramePr>
        <p:xfrm>
          <a:off x="3186113" y="4467225"/>
          <a:ext cx="49593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" name="Equation" r:id="rId9" imgW="2019240" imgH="431640" progId="Equation.DSMT4">
                  <p:embed/>
                </p:oleObj>
              </mc:Choice>
              <mc:Fallback>
                <p:oleObj name="Equation" r:id="rId9" imgW="2019240" imgH="4316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3167DB12-D5A0-4791-A41F-770DD76E58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4467225"/>
                        <a:ext cx="4959350" cy="106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284E5A8E-E028-4C66-B59D-0C4424D7AB68}"/>
              </a:ext>
            </a:extLst>
          </p:cNvPr>
          <p:cNvSpPr txBox="1"/>
          <p:nvPr/>
        </p:nvSpPr>
        <p:spPr>
          <a:xfrm>
            <a:off x="1709304" y="5918207"/>
            <a:ext cx="4442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400" dirty="0"/>
              <a:t>V</a:t>
            </a:r>
            <a:r>
              <a:rPr lang="zh-CN" altLang="en-US" sz="2400" dirty="0"/>
              <a:t>可任意取，当</a:t>
            </a:r>
            <a:r>
              <a:rPr lang="en-US" altLang="zh-CN" sz="2400" dirty="0"/>
              <a:t>V</a:t>
            </a:r>
            <a:r>
              <a:rPr lang="zh-CN" altLang="en-US" sz="2400" dirty="0"/>
              <a:t>无限小时，</a:t>
            </a: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06F1E8D7-F165-4414-A804-7FD9DC4409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280521"/>
              </p:ext>
            </p:extLst>
          </p:nvPr>
        </p:nvGraphicFramePr>
        <p:xfrm>
          <a:off x="5950961" y="5695519"/>
          <a:ext cx="17526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" name="Equation" r:id="rId11" imgW="647640" imgH="431640" progId="Equation.DSMT4">
                  <p:embed/>
                </p:oleObj>
              </mc:Choice>
              <mc:Fallback>
                <p:oleObj name="Equation" r:id="rId11" imgW="647640" imgH="4316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85061213-08E7-40BC-985B-FBECABC4C6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0961" y="5695519"/>
                        <a:ext cx="1752600" cy="1171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453648A2-EE78-41B8-BF3C-745DE98E238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888497" y="1304271"/>
            <a:ext cx="3111660" cy="2190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9883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51B38BA9-7BDC-4A54-83D4-30E761A88329}"/>
              </a:ext>
            </a:extLst>
          </p:cNvPr>
          <p:cNvSpPr txBox="1"/>
          <p:nvPr/>
        </p:nvSpPr>
        <p:spPr>
          <a:xfrm>
            <a:off x="1108364" y="983673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静电场的散度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505D4A5-80BF-4689-AF93-A0E7F5982EB2}"/>
              </a:ext>
            </a:extLst>
          </p:cNvPr>
          <p:cNvSpPr txBox="1"/>
          <p:nvPr/>
        </p:nvSpPr>
        <p:spPr>
          <a:xfrm>
            <a:off x="1709304" y="1755209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物理意义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5061213-08E7-40BC-985B-FBECABC4C6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9551" y="919131"/>
          <a:ext cx="147796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0" name="Equation" r:id="rId3" imgW="545760" imgH="215640" progId="Equation.DSMT4">
                  <p:embed/>
                </p:oleObj>
              </mc:Choice>
              <mc:Fallback>
                <p:oleObj name="Equation" r:id="rId3" imgW="545760" imgH="2156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85061213-08E7-40BC-985B-FBECABC4C6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551" y="919131"/>
                        <a:ext cx="1477962" cy="585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B6D54AAA-02C5-4456-ADED-05CFAB4A9F3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7181" y="2605204"/>
            <a:ext cx="6496384" cy="1079555"/>
          </a:xfrm>
          <a:prstGeom prst="rect">
            <a:avLst/>
          </a:prstGeom>
        </p:spPr>
      </p:pic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F9BD0CDA-5300-424C-A9CC-0599A9DC13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595016"/>
              </p:ext>
            </p:extLst>
          </p:nvPr>
        </p:nvGraphicFramePr>
        <p:xfrm>
          <a:off x="4482594" y="4019406"/>
          <a:ext cx="10318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1" name="Equation" r:id="rId6" imgW="380880" imgH="203040" progId="Equation.DSMT4">
                  <p:embed/>
                </p:oleObj>
              </mc:Choice>
              <mc:Fallback>
                <p:oleObj name="Equation" r:id="rId6" imgW="380880" imgH="2030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85061213-08E7-40BC-985B-FBECABC4C6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2594" y="4019406"/>
                        <a:ext cx="1031875" cy="550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3B9FA70C-7543-42E4-A5E7-FCB5EC93ED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44540"/>
              </p:ext>
            </p:extLst>
          </p:nvPr>
        </p:nvGraphicFramePr>
        <p:xfrm>
          <a:off x="4551363" y="4637088"/>
          <a:ext cx="8604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2" name="Equation" r:id="rId8" imgW="317160" imgH="203040" progId="Equation.DSMT4">
                  <p:embed/>
                </p:oleObj>
              </mc:Choice>
              <mc:Fallback>
                <p:oleObj name="Equation" r:id="rId8" imgW="317160" imgH="2030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F9BD0CDA-5300-424C-A9CC-0599A9DC13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3" y="4637088"/>
                        <a:ext cx="860425" cy="550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91B6D397-B356-44BD-9DD3-8F36C3FF0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990862"/>
              </p:ext>
            </p:extLst>
          </p:nvPr>
        </p:nvGraphicFramePr>
        <p:xfrm>
          <a:off x="4500563" y="5256213"/>
          <a:ext cx="9969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3" name="Equation" r:id="rId10" imgW="368280" imgH="203040" progId="Equation.DSMT4">
                  <p:embed/>
                </p:oleObj>
              </mc:Choice>
              <mc:Fallback>
                <p:oleObj name="Equation" r:id="rId10" imgW="368280" imgH="2030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F9BD0CDA-5300-424C-A9CC-0599A9DC13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256213"/>
                        <a:ext cx="996950" cy="550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7128F41B-4BCA-4A37-9688-F259CDDF0014}"/>
              </a:ext>
            </a:extLst>
          </p:cNvPr>
          <p:cNvSpPr txBox="1"/>
          <p:nvPr/>
        </p:nvSpPr>
        <p:spPr>
          <a:xfrm>
            <a:off x="6096000" y="5256213"/>
            <a:ext cx="2206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慕课堂测试题</a:t>
            </a:r>
          </a:p>
        </p:txBody>
      </p:sp>
    </p:spTree>
    <p:extLst>
      <p:ext uri="{BB962C8B-B14F-4D97-AF65-F5344CB8AC3E}">
        <p14:creationId xmlns:p14="http://schemas.microsoft.com/office/powerpoint/2010/main" val="30630101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51B38BA9-7BDC-4A54-83D4-30E761A88329}"/>
              </a:ext>
            </a:extLst>
          </p:cNvPr>
          <p:cNvSpPr txBox="1"/>
          <p:nvPr/>
        </p:nvSpPr>
        <p:spPr>
          <a:xfrm>
            <a:off x="1108364" y="983673"/>
            <a:ext cx="805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）电场高斯定理的证明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69E3CC4-42A1-4DED-928C-7929E62FE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351992"/>
              </p:ext>
            </p:extLst>
          </p:nvPr>
        </p:nvGraphicFramePr>
        <p:xfrm>
          <a:off x="1800802" y="1597423"/>
          <a:ext cx="2936682" cy="9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" name="Equation" r:id="rId3" imgW="1346040" imgH="431640" progId="Equation.DSMT4">
                  <p:embed/>
                </p:oleObj>
              </mc:Choice>
              <mc:Fallback>
                <p:oleObj name="Equation" r:id="rId3" imgW="1346040" imgH="4316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5B439465-B986-42D7-A37D-04FB135946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802" y="1597423"/>
                        <a:ext cx="2936682" cy="941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A3FC23D4-D99D-470D-B677-B84EC114126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68625" y="1081687"/>
            <a:ext cx="2936682" cy="2347313"/>
          </a:xfrm>
          <a:prstGeom prst="rect">
            <a:avLst/>
          </a:prstGeom>
        </p:spPr>
      </p:pic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D318434A-8F8C-4038-98EA-B841A26BC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143749"/>
              </p:ext>
            </p:extLst>
          </p:nvPr>
        </p:nvGraphicFramePr>
        <p:xfrm>
          <a:off x="1729858" y="2626262"/>
          <a:ext cx="5155851" cy="846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" name="Equation" r:id="rId6" imgW="2171520" imgH="355320" progId="Equation.DSMT4">
                  <p:embed/>
                </p:oleObj>
              </mc:Choice>
              <mc:Fallback>
                <p:oleObj name="Equation" r:id="rId6" imgW="2171520" imgH="35532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3167DB12-D5A0-4791-A41F-770DD76E58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858" y="2626262"/>
                        <a:ext cx="5155851" cy="8463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D524A694-7F80-42A2-B4FA-7809FE80F33B}"/>
              </a:ext>
            </a:extLst>
          </p:cNvPr>
          <p:cNvSpPr txBox="1"/>
          <p:nvPr/>
        </p:nvSpPr>
        <p:spPr>
          <a:xfrm>
            <a:off x="6885709" y="5874327"/>
            <a:ext cx="4170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课上练习，积分形式再推一遍</a:t>
            </a: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0C582FD2-59E0-477B-A681-28E3BC2C37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932729"/>
              </p:ext>
            </p:extLst>
          </p:nvPr>
        </p:nvGraphicFramePr>
        <p:xfrm>
          <a:off x="1729858" y="3538727"/>
          <a:ext cx="7535863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" name="Equation" r:id="rId8" imgW="3454200" imgH="888840" progId="Equation.DSMT4">
                  <p:embed/>
                </p:oleObj>
              </mc:Choice>
              <mc:Fallback>
                <p:oleObj name="Equation" r:id="rId8" imgW="3454200" imgH="8888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69E3CC4-42A1-4DED-928C-7929E62FE8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858" y="3538727"/>
                        <a:ext cx="7535863" cy="1938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75FF9820-B2E7-4A1B-B6B0-6E36C6A8CA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828434"/>
              </p:ext>
            </p:extLst>
          </p:nvPr>
        </p:nvGraphicFramePr>
        <p:xfrm>
          <a:off x="5024943" y="777073"/>
          <a:ext cx="1763785" cy="909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9" name="Equation" r:id="rId10" imgW="838080" imgH="431640" progId="Equation.DSMT4">
                  <p:embed/>
                </p:oleObj>
              </mc:Choice>
              <mc:Fallback>
                <p:oleObj name="Equation" r:id="rId10" imgW="838080" imgH="4316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3167DB12-D5A0-4791-A41F-770DD76E58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943" y="777073"/>
                        <a:ext cx="1763785" cy="9097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6012AE3A-4905-40D7-A82C-F899B7406E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151321"/>
              </p:ext>
            </p:extLst>
          </p:nvPr>
        </p:nvGraphicFramePr>
        <p:xfrm>
          <a:off x="1800802" y="5586792"/>
          <a:ext cx="2830512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0" name="Equation" r:id="rId12" imgW="1295280" imgH="431640" progId="Equation.DSMT4">
                  <p:embed/>
                </p:oleObj>
              </mc:Choice>
              <mc:Fallback>
                <p:oleObj name="Equation" r:id="rId12" imgW="1295280" imgH="4316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D318434A-8F8C-4038-98EA-B841A26BCA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802" y="5586792"/>
                        <a:ext cx="2830512" cy="944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474157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3</TotalTime>
  <Words>358</Words>
  <Application>Microsoft Office PowerPoint</Application>
  <PresentationFormat>宽屏</PresentationFormat>
  <Paragraphs>64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22" baseType="lpstr">
      <vt:lpstr>等线</vt:lpstr>
      <vt:lpstr>等线 Light</vt:lpstr>
      <vt:lpstr>Arial</vt:lpstr>
      <vt:lpstr>Wingdings</vt:lpstr>
      <vt:lpstr>Office 主题​​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刘 Yi</dc:creator>
  <cp:lastModifiedBy>刘 Yi</cp:lastModifiedBy>
  <cp:revision>100</cp:revision>
  <dcterms:created xsi:type="dcterms:W3CDTF">2020-02-17T08:29:38Z</dcterms:created>
  <dcterms:modified xsi:type="dcterms:W3CDTF">2020-02-25T09:42:42Z</dcterms:modified>
</cp:coreProperties>
</file>